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9" r:id="rId3"/>
    <p:sldId id="308" r:id="rId4"/>
    <p:sldId id="281" r:id="rId5"/>
    <p:sldId id="306" r:id="rId6"/>
    <p:sldId id="305" r:id="rId7"/>
    <p:sldId id="304" r:id="rId8"/>
    <p:sldId id="299" r:id="rId9"/>
    <p:sldId id="298" r:id="rId10"/>
    <p:sldId id="287" r:id="rId11"/>
    <p:sldId id="285" r:id="rId12"/>
    <p:sldId id="296" r:id="rId13"/>
    <p:sldId id="294" r:id="rId14"/>
    <p:sldId id="295" r:id="rId15"/>
    <p:sldId id="303" r:id="rId16"/>
    <p:sldId id="288" r:id="rId17"/>
    <p:sldId id="289" r:id="rId18"/>
    <p:sldId id="290" r:id="rId19"/>
    <p:sldId id="291" r:id="rId20"/>
    <p:sldId id="292" r:id="rId21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70" autoAdjust="0"/>
  </p:normalViewPr>
  <p:slideViewPr>
    <p:cSldViewPr>
      <p:cViewPr varScale="1">
        <p:scale>
          <a:sx n="80" d="100"/>
          <a:sy n="80" d="100"/>
        </p:scale>
        <p:origin x="112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126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fld id="{CCD5C573-9750-42C0-8B52-B5C7D99F92C0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4337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277CCCF-39B9-472A-AC29-7CB9338965C7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22475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2982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31076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5396A-B7A3-4010-9E02-FE7CBF55709D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4532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49296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58276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5396A-B7A3-4010-9E02-FE7CBF55709D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781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5396A-B7A3-4010-9E02-FE7CBF55709D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9174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5396A-B7A3-4010-9E02-FE7CBF55709D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97722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5396A-B7A3-4010-9E02-FE7CBF55709D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74020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5396A-B7A3-4010-9E02-FE7CBF55709D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0644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30096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8425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287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06172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57730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6144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396311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CCCF-39B9-472A-AC29-7CB9338965C7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02857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061CA1-D492-49C7-999A-042982E8C261}" type="datetime1">
              <a:rPr lang="cs-CZ" smtClean="0"/>
              <a:t>14.03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036CC4-5822-4897-A04F-72D12160335A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C77BB0-48AB-4ED5-939E-924320C3B1DC}" type="datetime1">
              <a:rPr lang="cs-CZ" smtClean="0"/>
              <a:t>14.03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B3440-B357-437B-8AB4-16115B528711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446338" cy="457200"/>
          </a:xfrm>
        </p:spPr>
        <p:txBody>
          <a:bodyPr/>
          <a:lstStyle>
            <a:lvl1pPr>
              <a:defRPr/>
            </a:lvl1pPr>
          </a:lstStyle>
          <a:p>
            <a:fld id="{2C26C1F6-BCEB-4196-97BD-A868BB27881B}" type="datetime1">
              <a:rPr lang="cs-CZ" smtClean="0"/>
              <a:t>14.03.202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563938" y="6237288"/>
            <a:ext cx="3319462" cy="4572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7235825" y="6248400"/>
            <a:ext cx="1222375" cy="457200"/>
          </a:xfrm>
        </p:spPr>
        <p:txBody>
          <a:bodyPr/>
          <a:lstStyle>
            <a:lvl1pPr>
              <a:defRPr/>
            </a:lvl1pPr>
          </a:lstStyle>
          <a:p>
            <a:fld id="{37312474-5D1F-4E8D-A034-CBA1054461FF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dirty="0"/>
              <a:t>Klepnutím lze upravit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</a:p>
        </p:txBody>
      </p:sp>
      <p:sp>
        <p:nvSpPr>
          <p:cNvPr id="7" name="Nadpis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44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6B727C95-3EC0-443D-8769-CB97896C1B95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63938" y="6237288"/>
            <a:ext cx="331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5825" y="6248400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3BC0AE6F-78A9-4564-8404-C519E06CFE68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FC7590-8EC2-4B3A-80AE-CED4C9D1C085}" type="datetime1">
              <a:rPr lang="cs-CZ" smtClean="0"/>
              <a:t>14.03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7E181-F409-47B2-A7B7-23704E5D8C29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898BAF-5A53-4936-B8F0-A45E12EF69AC}" type="datetime1">
              <a:rPr lang="cs-CZ" smtClean="0"/>
              <a:t>14.03.202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19D79-6A99-46B1-8334-E6F9ED115689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108416D-876E-49AE-BF1B-00AC84E4319B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  <a:endParaRPr lang="cs-CZ" dirty="0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A21B5-419A-4845-A27A-79FD63363832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44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0846E1B6-CBD1-4AA7-8049-090C3073C2B4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63938" y="6237288"/>
            <a:ext cx="331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5825" y="6248400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3BC0AE6F-78A9-4564-8404-C519E06CFE68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72887F-D127-4E45-B558-378D8A80AB6E}" type="datetime1">
              <a:rPr lang="cs-CZ" smtClean="0"/>
              <a:t>14.03.2023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528D-2626-4234-BF4F-513200EC984D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12CC5D-A765-4701-BDF9-D6039529A1AC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  <a:endParaRPr lang="cs-CZ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275392-6E47-4AF0-8BC3-E7D9BA803862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63D446-EB29-4306-A176-AC8F66A1F3FE}" type="datetime1">
              <a:rPr lang="cs-CZ" smtClean="0"/>
              <a:t>14.03.202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C880B-330E-4043-8C90-C15F5F7FFF1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_20b_TMAVY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44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64643861-AB30-48A0-AD06-95B9742FA177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63938" y="6237288"/>
            <a:ext cx="331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cs-CZ"/>
              <a:t>Deterministický chaos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5825" y="6248400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3BC0AE6F-78A9-4564-8404-C519E06CFE68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i="1">
          <a:solidFill>
            <a:srgbClr val="FFCC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FF"/>
        </a:buClr>
        <a:buFont typeface="Wingdings" pitchFamily="2" charset="2"/>
        <a:buChar char="§"/>
        <a:defRPr sz="2000">
          <a:solidFill>
            <a:schemeClr val="bg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e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0.png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847012" cy="1944688"/>
          </a:xfrm>
        </p:spPr>
        <p:txBody>
          <a:bodyPr/>
          <a:lstStyle/>
          <a:p>
            <a:r>
              <a:rPr lang="cs-CZ" sz="4800" b="1"/>
              <a:t>Deterministický chao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2926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sz="4000"/>
              <a:t>Václav Uruba</a:t>
            </a:r>
          </a:p>
          <a:p>
            <a:pPr>
              <a:lnSpc>
                <a:spcPct val="90000"/>
              </a:lnSpc>
            </a:pPr>
            <a:r>
              <a:rPr lang="cs-CZ"/>
              <a:t>Ústav termomechaniky</a:t>
            </a:r>
          </a:p>
          <a:p>
            <a:pPr>
              <a:lnSpc>
                <a:spcPct val="90000"/>
              </a:lnSpc>
            </a:pPr>
            <a:r>
              <a:rPr lang="cs-CZ"/>
              <a:t>AV ČR</a:t>
            </a:r>
            <a:endParaRPr lang="cs-CZ" sz="3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3"/>
          <p:cNvSpPr>
            <a:spLocks noGrp="1"/>
          </p:cNvSpPr>
          <p:nvPr>
            <p:ph type="ftr" sz="quarter" idx="3"/>
          </p:nvPr>
        </p:nvSpPr>
        <p:spPr>
          <a:xfrm>
            <a:off x="3563938" y="6237288"/>
            <a:ext cx="3319462" cy="457200"/>
          </a:xfrm>
        </p:spPr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7235825" y="6248400"/>
            <a:ext cx="1222375" cy="457200"/>
          </a:xfrm>
        </p:spPr>
        <p:txBody>
          <a:bodyPr/>
          <a:lstStyle/>
          <a:p>
            <a:fld id="{174006CE-A7EC-4D80-941B-A73A20B603A9}" type="slidenum">
              <a:rPr lang="cs-CZ"/>
              <a:pPr/>
              <a:t>10</a:t>
            </a:fld>
            <a:endParaRPr lang="cs-CZ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renz</a:t>
            </a:r>
            <a:r>
              <a:rPr lang="cs-CZ"/>
              <a:t>ův</a:t>
            </a:r>
            <a:r>
              <a:rPr lang="en-US"/>
              <a:t> atra</a:t>
            </a:r>
            <a:r>
              <a:rPr lang="cs-CZ"/>
              <a:t>k</a:t>
            </a:r>
            <a:r>
              <a:rPr lang="en-US"/>
              <a:t>tor</a:t>
            </a:r>
            <a:endParaRPr lang="cs-CZ"/>
          </a:p>
        </p:txBody>
      </p:sp>
      <p:pic>
        <p:nvPicPr>
          <p:cNvPr id="104451" name="Picture 3" descr="LorenzMovi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1452563"/>
            <a:ext cx="4762500" cy="4762500"/>
          </a:xfrm>
          <a:prstGeom prst="rect">
            <a:avLst/>
          </a:prstGeom>
          <a:noFill/>
        </p:spPr>
      </p:pic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701A23-EB4C-4A2C-81DC-28FC39F26E2E}" type="datetime1">
              <a:rPr lang="cs-CZ" smtClean="0"/>
              <a:t>14.03.2023</a:t>
            </a:fld>
            <a:endParaRPr lang="cs-CZ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3"/>
          <p:cNvSpPr>
            <a:spLocks noGrp="1"/>
          </p:cNvSpPr>
          <p:nvPr>
            <p:ph type="ftr" sz="quarter" idx="3"/>
          </p:nvPr>
        </p:nvSpPr>
        <p:spPr>
          <a:xfrm>
            <a:off x="3563938" y="6237288"/>
            <a:ext cx="3319462" cy="457200"/>
          </a:xfrm>
        </p:spPr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7235825" y="6248400"/>
            <a:ext cx="1222375" cy="457200"/>
          </a:xfrm>
        </p:spPr>
        <p:txBody>
          <a:bodyPr/>
          <a:lstStyle/>
          <a:p>
            <a:fld id="{582992A1-B3B2-4ACF-ABC5-7899F5938CD5}" type="slidenum">
              <a:rPr lang="cs-CZ"/>
              <a:pPr/>
              <a:t>11</a:t>
            </a:fld>
            <a:endParaRPr lang="cs-CZ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Lorenzův atraktor - simulace</a:t>
            </a:r>
          </a:p>
        </p:txBody>
      </p:sp>
      <p:pic>
        <p:nvPicPr>
          <p:cNvPr id="101381" name="Picture 5" descr="lordemo_tri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844675"/>
            <a:ext cx="7296150" cy="3989388"/>
          </a:xfrm>
          <a:prstGeom prst="rect">
            <a:avLst/>
          </a:prstGeom>
          <a:noFill/>
        </p:spPr>
      </p:pic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B0F6218-DE77-4082-B21A-B41957FD770E}" type="datetime1">
              <a:rPr lang="cs-CZ" smtClean="0"/>
              <a:t>14.03.2023</a:t>
            </a:fld>
            <a:endParaRPr lang="cs-CZ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sz="2400" dirty="0"/>
              <a:t>Je tvořen spojitou křivkou v prostoru, která obecně začíná v jistém počátečním bodě, může však mít nekonečně velkou délku. Přitom vyplňuje jistý přesně vymezený </a:t>
            </a:r>
            <a:r>
              <a:rPr lang="cs-CZ" sz="2400" dirty="0" err="1"/>
              <a:t>podprostor</a:t>
            </a:r>
            <a:r>
              <a:rPr lang="cs-CZ" sz="2400" dirty="0"/>
              <a:t> ve fázovém prostoru, ze kterého nikdy nevybíhá;</a:t>
            </a:r>
          </a:p>
          <a:p>
            <a:pPr>
              <a:lnSpc>
                <a:spcPct val="90000"/>
              </a:lnSpc>
            </a:pPr>
            <a:r>
              <a:rPr lang="cs-CZ" sz="2400" dirty="0"/>
              <a:t>Nikdy neprotíná sám sebe, nekříží se ani se neopakuje;</a:t>
            </a:r>
          </a:p>
          <a:p>
            <a:pPr>
              <a:lnSpc>
                <a:spcPct val="90000"/>
              </a:lnSpc>
            </a:pPr>
            <a:r>
              <a:rPr lang="cs-CZ" sz="2400" dirty="0"/>
              <a:t>Má vlastnost </a:t>
            </a:r>
            <a:r>
              <a:rPr lang="cs-CZ" sz="2400" dirty="0" err="1"/>
              <a:t>fraktálů</a:t>
            </a:r>
            <a:r>
              <a:rPr lang="cs-CZ" sz="2400" dirty="0"/>
              <a:t>, tj. jeho struktura se opakuje na různých měřítkách;</a:t>
            </a:r>
          </a:p>
          <a:p>
            <a:pPr>
              <a:lnSpc>
                <a:spcPct val="90000"/>
              </a:lnSpc>
            </a:pPr>
            <a:r>
              <a:rPr lang="cs-CZ" sz="2400" dirty="0"/>
              <a:t>Jeho průběh v prostoru je náhodný, chaotický, nepředpověditelný.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orenzův atraktor - vlastnosti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4660E9-0568-454E-9658-C67D6BD895CF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2</a:t>
            </a:fld>
            <a:endParaRPr lang="cs-CZ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ozlehlý DS (extended DS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Velké (teoreticky nekonečné) množství prvků</a:t>
            </a:r>
          </a:p>
          <a:p>
            <a:r>
              <a:rPr lang="cs-CZ"/>
              <a:t>Velký počet stupňů volnosti</a:t>
            </a:r>
          </a:p>
          <a:p>
            <a:r>
              <a:rPr lang="cs-CZ"/>
              <a:t>Korelace klesá k 0 s odlehlostí</a:t>
            </a:r>
          </a:p>
          <a:p>
            <a:r>
              <a:rPr lang="cs-CZ"/>
              <a:t>Matematické modelování pomocí PDE</a:t>
            </a:r>
          </a:p>
          <a:p>
            <a:r>
              <a:rPr lang="cs-CZ"/>
              <a:t>Vznik koherentních struktur</a:t>
            </a:r>
          </a:p>
        </p:txBody>
      </p:sp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A3A574B-31CF-49B6-96BD-875B879F8292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Dvoubodová korelace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50825" y="1844675"/>
            <a:ext cx="5715000" cy="3852863"/>
            <a:chOff x="738" y="1094"/>
            <a:chExt cx="3600" cy="2427"/>
          </a:xfrm>
        </p:grpSpPr>
        <p:sp>
          <p:nvSpPr>
            <p:cNvPr id="150533" name="AutoShape 5"/>
            <p:cNvSpPr>
              <a:spLocks noChangeAspect="1" noChangeArrowheads="1"/>
            </p:cNvSpPr>
            <p:nvPr/>
          </p:nvSpPr>
          <p:spPr bwMode="auto">
            <a:xfrm>
              <a:off x="738" y="1094"/>
              <a:ext cx="3600" cy="24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34" name="Line 6"/>
            <p:cNvSpPr>
              <a:spLocks noChangeShapeType="1"/>
            </p:cNvSpPr>
            <p:nvPr/>
          </p:nvSpPr>
          <p:spPr bwMode="auto">
            <a:xfrm>
              <a:off x="882" y="3050"/>
              <a:ext cx="33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35" name="Line 7"/>
            <p:cNvSpPr>
              <a:spLocks noChangeShapeType="1"/>
            </p:cNvSpPr>
            <p:nvPr/>
          </p:nvSpPr>
          <p:spPr bwMode="auto">
            <a:xfrm flipV="1">
              <a:off x="1074" y="1224"/>
              <a:ext cx="1" cy="2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36" name="Freeform 8"/>
            <p:cNvSpPr>
              <a:spLocks/>
            </p:cNvSpPr>
            <p:nvPr/>
          </p:nvSpPr>
          <p:spPr bwMode="auto">
            <a:xfrm>
              <a:off x="1037" y="1365"/>
              <a:ext cx="3008" cy="1652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91" y="13"/>
                </a:cxn>
                <a:cxn ang="0">
                  <a:pos x="203" y="287"/>
                </a:cxn>
                <a:cxn ang="0">
                  <a:pos x="547" y="1352"/>
                </a:cxn>
                <a:cxn ang="0">
                  <a:pos x="1158" y="2582"/>
                </a:cxn>
                <a:cxn ang="0">
                  <a:pos x="2952" y="3814"/>
                </a:cxn>
                <a:cxn ang="0">
                  <a:pos x="7519" y="4129"/>
                </a:cxn>
              </a:cxnLst>
              <a:rect l="0" t="0" r="r" b="b"/>
              <a:pathLst>
                <a:path w="7519" h="4129">
                  <a:moveTo>
                    <a:pt x="0" y="267"/>
                  </a:moveTo>
                  <a:cubicBezTo>
                    <a:pt x="17" y="225"/>
                    <a:pt x="57" y="10"/>
                    <a:pt x="91" y="13"/>
                  </a:cubicBezTo>
                  <a:cubicBezTo>
                    <a:pt x="125" y="16"/>
                    <a:pt x="102" y="0"/>
                    <a:pt x="203" y="287"/>
                  </a:cubicBezTo>
                  <a:cubicBezTo>
                    <a:pt x="304" y="574"/>
                    <a:pt x="400" y="982"/>
                    <a:pt x="547" y="1352"/>
                  </a:cubicBezTo>
                  <a:cubicBezTo>
                    <a:pt x="694" y="1722"/>
                    <a:pt x="889" y="2209"/>
                    <a:pt x="1158" y="2582"/>
                  </a:cubicBezTo>
                  <a:cubicBezTo>
                    <a:pt x="1427" y="2955"/>
                    <a:pt x="1932" y="3570"/>
                    <a:pt x="2952" y="3814"/>
                  </a:cubicBezTo>
                  <a:cubicBezTo>
                    <a:pt x="4012" y="4072"/>
                    <a:pt x="6568" y="4064"/>
                    <a:pt x="7519" y="412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37" name="Line 9"/>
            <p:cNvSpPr>
              <a:spLocks noChangeShapeType="1"/>
            </p:cNvSpPr>
            <p:nvPr/>
          </p:nvSpPr>
          <p:spPr bwMode="auto">
            <a:xfrm>
              <a:off x="1642" y="2137"/>
              <a:ext cx="0" cy="1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38" name="Freeform 10"/>
            <p:cNvSpPr>
              <a:spLocks/>
            </p:cNvSpPr>
            <p:nvPr/>
          </p:nvSpPr>
          <p:spPr bwMode="auto">
            <a:xfrm>
              <a:off x="1037" y="1365"/>
              <a:ext cx="229" cy="1731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95" y="0"/>
                </a:cxn>
                <a:cxn ang="0">
                  <a:pos x="183" y="297"/>
                </a:cxn>
                <a:cxn ang="0">
                  <a:pos x="318" y="1407"/>
                </a:cxn>
                <a:cxn ang="0">
                  <a:pos x="572" y="4326"/>
                </a:cxn>
              </a:cxnLst>
              <a:rect l="0" t="0" r="r" b="b"/>
              <a:pathLst>
                <a:path w="572" h="4326">
                  <a:moveTo>
                    <a:pt x="0" y="300"/>
                  </a:moveTo>
                  <a:cubicBezTo>
                    <a:pt x="20" y="123"/>
                    <a:pt x="65" y="0"/>
                    <a:pt x="95" y="0"/>
                  </a:cubicBezTo>
                  <a:cubicBezTo>
                    <a:pt x="125" y="0"/>
                    <a:pt x="146" y="63"/>
                    <a:pt x="183" y="297"/>
                  </a:cubicBezTo>
                  <a:cubicBezTo>
                    <a:pt x="220" y="531"/>
                    <a:pt x="253" y="736"/>
                    <a:pt x="318" y="1407"/>
                  </a:cubicBezTo>
                  <a:cubicBezTo>
                    <a:pt x="383" y="2078"/>
                    <a:pt x="519" y="3718"/>
                    <a:pt x="572" y="4326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39" name="Freeform 11"/>
            <p:cNvSpPr>
              <a:spLocks/>
            </p:cNvSpPr>
            <p:nvPr/>
          </p:nvSpPr>
          <p:spPr bwMode="auto">
            <a:xfrm>
              <a:off x="2418" y="1876"/>
              <a:ext cx="672" cy="723"/>
            </a:xfrm>
            <a:custGeom>
              <a:avLst/>
              <a:gdLst/>
              <a:ahLst/>
              <a:cxnLst>
                <a:cxn ang="0">
                  <a:pos x="0" y="1807"/>
                </a:cxn>
                <a:cxn ang="0">
                  <a:pos x="459" y="450"/>
                </a:cxn>
                <a:cxn ang="0">
                  <a:pos x="840" y="14"/>
                </a:cxn>
                <a:cxn ang="0">
                  <a:pos x="1224" y="532"/>
                </a:cxn>
                <a:cxn ang="0">
                  <a:pos x="1680" y="1807"/>
                </a:cxn>
              </a:cxnLst>
              <a:rect l="0" t="0" r="r" b="b"/>
              <a:pathLst>
                <a:path w="1680" h="1807">
                  <a:moveTo>
                    <a:pt x="0" y="1807"/>
                  </a:moveTo>
                  <a:cubicBezTo>
                    <a:pt x="76" y="1581"/>
                    <a:pt x="319" y="749"/>
                    <a:pt x="459" y="450"/>
                  </a:cubicBezTo>
                  <a:cubicBezTo>
                    <a:pt x="599" y="151"/>
                    <a:pt x="713" y="0"/>
                    <a:pt x="840" y="14"/>
                  </a:cubicBezTo>
                  <a:cubicBezTo>
                    <a:pt x="967" y="28"/>
                    <a:pt x="1084" y="233"/>
                    <a:pt x="1224" y="532"/>
                  </a:cubicBezTo>
                  <a:cubicBezTo>
                    <a:pt x="1364" y="831"/>
                    <a:pt x="1585" y="1541"/>
                    <a:pt x="1680" y="180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0" name="Line 12"/>
            <p:cNvSpPr>
              <a:spLocks noChangeShapeType="1"/>
            </p:cNvSpPr>
            <p:nvPr/>
          </p:nvSpPr>
          <p:spPr bwMode="auto">
            <a:xfrm>
              <a:off x="1071" y="3180"/>
              <a:ext cx="20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1" name="Line 13"/>
            <p:cNvSpPr>
              <a:spLocks noChangeShapeType="1"/>
            </p:cNvSpPr>
            <p:nvPr/>
          </p:nvSpPr>
          <p:spPr bwMode="auto">
            <a:xfrm>
              <a:off x="1071" y="3311"/>
              <a:ext cx="57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2" name="Line 14"/>
            <p:cNvSpPr>
              <a:spLocks noChangeShapeType="1"/>
            </p:cNvSpPr>
            <p:nvPr/>
          </p:nvSpPr>
          <p:spPr bwMode="auto">
            <a:xfrm flipH="1">
              <a:off x="1266" y="2920"/>
              <a:ext cx="0" cy="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3" name="Line 15"/>
            <p:cNvSpPr>
              <a:spLocks noChangeShapeType="1"/>
            </p:cNvSpPr>
            <p:nvPr/>
          </p:nvSpPr>
          <p:spPr bwMode="auto">
            <a:xfrm>
              <a:off x="2594" y="1684"/>
              <a:ext cx="28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4" name="Line 16"/>
            <p:cNvSpPr>
              <a:spLocks noChangeShapeType="1"/>
            </p:cNvSpPr>
            <p:nvPr/>
          </p:nvSpPr>
          <p:spPr bwMode="auto">
            <a:xfrm flipH="1">
              <a:off x="2867" y="1684"/>
              <a:ext cx="1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5" name="Line 17"/>
            <p:cNvSpPr>
              <a:spLocks noChangeShapeType="1"/>
            </p:cNvSpPr>
            <p:nvPr/>
          </p:nvSpPr>
          <p:spPr bwMode="auto">
            <a:xfrm flipH="1">
              <a:off x="2607" y="1684"/>
              <a:ext cx="1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3594" y="3082"/>
              <a:ext cx="19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/>
                <a:t>r</a:t>
              </a:r>
              <a:endParaRPr lang="cs-CZ"/>
            </a:p>
          </p:txBody>
        </p:sp>
        <p:sp>
          <p:nvSpPr>
            <p:cNvPr id="150547" name="Text Box 19"/>
            <p:cNvSpPr txBox="1">
              <a:spLocks noChangeArrowheads="1"/>
            </p:cNvSpPr>
            <p:nvPr/>
          </p:nvSpPr>
          <p:spPr bwMode="auto">
            <a:xfrm>
              <a:off x="885" y="1750"/>
              <a:ext cx="19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Symbol" pitchFamily="18" charset="2"/>
                </a:rPr>
                <a:t>r</a:t>
              </a:r>
              <a:endParaRPr lang="cs-CZ"/>
            </a:p>
          </p:txBody>
        </p: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1085" y="3024"/>
              <a:ext cx="19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Symbol" pitchFamily="18" charset="2"/>
                </a:rPr>
                <a:t>l</a:t>
              </a:r>
              <a:endParaRPr lang="cs-CZ"/>
            </a:p>
          </p:txBody>
        </p:sp>
        <p:sp>
          <p:nvSpPr>
            <p:cNvPr id="150549" name="Text Box 21"/>
            <p:cNvSpPr txBox="1">
              <a:spLocks noChangeArrowheads="1"/>
            </p:cNvSpPr>
            <p:nvPr/>
          </p:nvSpPr>
          <p:spPr bwMode="auto">
            <a:xfrm>
              <a:off x="1404" y="3148"/>
              <a:ext cx="191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/>
                <a:t>L</a:t>
              </a:r>
              <a:endParaRPr lang="cs-CZ"/>
            </a:p>
          </p:txBody>
        </p:sp>
        <p:sp>
          <p:nvSpPr>
            <p:cNvPr id="150550" name="Text Box 22"/>
            <p:cNvSpPr txBox="1">
              <a:spLocks noChangeArrowheads="1"/>
            </p:cNvSpPr>
            <p:nvPr/>
          </p:nvSpPr>
          <p:spPr bwMode="auto">
            <a:xfrm>
              <a:off x="2642" y="1521"/>
              <a:ext cx="19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Symbol" pitchFamily="18" charset="2"/>
                </a:rPr>
                <a:t>h</a:t>
              </a:r>
              <a:endParaRPr lang="cs-CZ"/>
            </a:p>
          </p:txBody>
        </p:sp>
        <p:sp>
          <p:nvSpPr>
            <p:cNvPr id="150551" name="Line 23"/>
            <p:cNvSpPr>
              <a:spLocks noChangeShapeType="1"/>
            </p:cNvSpPr>
            <p:nvPr/>
          </p:nvSpPr>
          <p:spPr bwMode="auto">
            <a:xfrm>
              <a:off x="1214" y="1422"/>
              <a:ext cx="1142" cy="3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>
              <a:off x="1214" y="1521"/>
              <a:ext cx="1047" cy="8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cs-CZ"/>
            </a:p>
          </p:txBody>
        </p:sp>
      </p:grpSp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4716463" y="1844675"/>
          <a:ext cx="4427537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571320" progId="Equation.DSMT4">
                  <p:embed/>
                </p:oleObj>
              </mc:Choice>
              <mc:Fallback>
                <p:oleObj name="Equation" r:id="rId3" imgW="19173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44675"/>
                        <a:ext cx="4427537" cy="13192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6" name="Text Box 28"/>
          <p:cNvSpPr txBox="1">
            <a:spLocks noChangeArrowheads="1"/>
          </p:cNvSpPr>
          <p:nvPr/>
        </p:nvSpPr>
        <p:spPr bwMode="auto">
          <a:xfrm>
            <a:off x="5940425" y="3573463"/>
            <a:ext cx="2735263" cy="1552575"/>
          </a:xfrm>
          <a:prstGeom prst="rect">
            <a:avLst/>
          </a:prstGeom>
          <a:solidFill>
            <a:srgbClr val="99CC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Měřítka turbulence</a:t>
            </a:r>
          </a:p>
          <a:p>
            <a:pPr>
              <a:buFontTx/>
              <a:buChar char="•"/>
            </a:pPr>
            <a:r>
              <a:rPr lang="cs-CZ">
                <a:solidFill>
                  <a:schemeClr val="bg1"/>
                </a:solidFill>
              </a:rPr>
              <a:t>Kolmogorovovo m.</a:t>
            </a:r>
          </a:p>
          <a:p>
            <a:pPr>
              <a:buFontTx/>
              <a:buChar char="•"/>
            </a:pPr>
            <a:r>
              <a:rPr lang="cs-CZ">
                <a:solidFill>
                  <a:schemeClr val="bg1"/>
                </a:solidFill>
              </a:rPr>
              <a:t>Taylorovo m.</a:t>
            </a:r>
          </a:p>
          <a:p>
            <a:pPr>
              <a:buFontTx/>
              <a:buChar char="•"/>
            </a:pPr>
            <a:r>
              <a:rPr lang="cs-CZ">
                <a:solidFill>
                  <a:schemeClr val="bg1"/>
                </a:solidFill>
              </a:rPr>
              <a:t>Integrální m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851EF8A-D75B-46DE-886B-D6D1D6396936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4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erministic</a:t>
            </a:r>
            <a:r>
              <a:rPr lang="cs-CZ"/>
              <a:t>ký</a:t>
            </a:r>
            <a:r>
              <a:rPr lang="en-US"/>
              <a:t> chao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erministic</a:t>
            </a:r>
            <a:r>
              <a:rPr lang="cs-CZ" dirty="0" err="1"/>
              <a:t>ký</a:t>
            </a:r>
            <a:r>
              <a:rPr lang="en-US" dirty="0"/>
              <a:t> </a:t>
            </a:r>
            <a:r>
              <a:rPr lang="en-US" dirty="0" err="1"/>
              <a:t>syst</a:t>
            </a:r>
            <a:r>
              <a:rPr lang="cs-CZ" dirty="0" err="1"/>
              <a:t>é</a:t>
            </a:r>
            <a:r>
              <a:rPr lang="en-US" dirty="0"/>
              <a:t>m </a:t>
            </a:r>
          </a:p>
          <a:p>
            <a:r>
              <a:rPr lang="cs-CZ" dirty="0"/>
              <a:t>Určité OP</a:t>
            </a:r>
          </a:p>
          <a:p>
            <a:r>
              <a:rPr lang="cs-CZ" dirty="0"/>
              <a:t>Citlivost na PP</a:t>
            </a:r>
            <a:endParaRPr lang="en-US" dirty="0"/>
          </a:p>
          <a:p>
            <a:r>
              <a:rPr lang="cs-CZ" dirty="0"/>
              <a:t>Fázová trajektorie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/>
              <a:t> </a:t>
            </a:r>
            <a:r>
              <a:rPr lang="cs-CZ" dirty="0"/>
              <a:t>podivný</a:t>
            </a:r>
            <a:r>
              <a:rPr lang="en-US" dirty="0"/>
              <a:t> </a:t>
            </a:r>
            <a:r>
              <a:rPr lang="en-US" dirty="0" err="1"/>
              <a:t>atra</a:t>
            </a:r>
            <a:r>
              <a:rPr lang="cs-CZ" dirty="0"/>
              <a:t>k</a:t>
            </a:r>
            <a:r>
              <a:rPr lang="en-US" dirty="0"/>
              <a:t>tor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5399088" y="2492375"/>
            <a:ext cx="3744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3200" b="1">
                <a:solidFill>
                  <a:srgbClr val="FF3300"/>
                </a:solidFill>
                <a:latin typeface="Arial" charset="0"/>
              </a:rPr>
              <a:t>NELINEÁRNÍ!!!</a:t>
            </a:r>
          </a:p>
        </p:txBody>
      </p:sp>
      <p:sp>
        <p:nvSpPr>
          <p:cNvPr id="96261" name="Oval 5"/>
          <p:cNvSpPr>
            <a:spLocks noChangeArrowheads="1"/>
          </p:cNvSpPr>
          <p:nvPr/>
        </p:nvSpPr>
        <p:spPr bwMode="auto">
          <a:xfrm>
            <a:off x="3851275" y="1916113"/>
            <a:ext cx="1584325" cy="7270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5508625" y="2276475"/>
            <a:ext cx="1150938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3EEDB48-33D2-49B5-A86C-08E63275175D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5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1" grpId="0" animBg="1"/>
      <p:bldP spid="962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/>
              <a:t>Metody analýzy diskrétních D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sz="2400"/>
              <a:t>Fyzikální prostor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Korelace, spektra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Fraktalita 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Stabilita</a:t>
            </a:r>
          </a:p>
          <a:p>
            <a:pPr>
              <a:lnSpc>
                <a:spcPct val="90000"/>
              </a:lnSpc>
            </a:pPr>
            <a:r>
              <a:rPr lang="cs-CZ" sz="2400"/>
              <a:t>Fázový prostor 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Atraktory 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Ljapunovovi exponenty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Bifurkace, stabilita atraktoru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Entropie</a:t>
            </a:r>
          </a:p>
          <a:p>
            <a:pPr lvl="1">
              <a:lnSpc>
                <a:spcPct val="90000"/>
              </a:lnSpc>
            </a:pPr>
            <a:r>
              <a:rPr lang="cs-CZ" sz="2000"/>
              <a:t>Rekurentní diagramy</a:t>
            </a:r>
          </a:p>
          <a:p>
            <a:pPr>
              <a:lnSpc>
                <a:spcPct val="90000"/>
              </a:lnSpc>
            </a:pPr>
            <a:r>
              <a:rPr lang="cs-CZ" sz="2400"/>
              <a:t>…</a:t>
            </a:r>
          </a:p>
        </p:txBody>
      </p:sp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CD527C6-74D2-4C8E-A3EB-30C0945E3A90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6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/>
              <a:t>Spektra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094038" cy="4114800"/>
          </a:xfrm>
        </p:spPr>
        <p:txBody>
          <a:bodyPr/>
          <a:lstStyle/>
          <a:p>
            <a:r>
              <a:rPr lang="cs-CZ"/>
              <a:t>Spektrum energie</a:t>
            </a:r>
          </a:p>
        </p:txBody>
      </p:sp>
      <p:pic>
        <p:nvPicPr>
          <p:cNvPr id="154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113" y="1649413"/>
            <a:ext cx="5834062" cy="442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6D2ED98-B284-4011-9C8C-E5B99E70022E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7</a:t>
            </a:fld>
            <a:endParaRPr lang="cs-CZ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/>
              <a:t>Lyapunovovi exponenty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Stabilita daného stavu</a:t>
            </a:r>
          </a:p>
          <a:p>
            <a:r>
              <a:rPr lang="cs-CZ"/>
              <a:t>Analýza ve fázovém prostoru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419475" y="3309938"/>
          <a:ext cx="15144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09938"/>
                        <a:ext cx="151447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4933950" y="3911600"/>
          <a:ext cx="2622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911600"/>
                        <a:ext cx="262255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1549400" y="4686300"/>
          <a:ext cx="2620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86300"/>
                        <a:ext cx="26209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1538288" y="5259388"/>
          <a:ext cx="30003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5259388"/>
                        <a:ext cx="300037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10F1795-1918-43CC-9E19-29AECF84B3AB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18</a:t>
            </a:fld>
            <a:endParaRPr lang="cs-CZ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Entropie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054850" cy="4114800"/>
          </a:xfrm>
        </p:spPr>
        <p:txBody>
          <a:bodyPr/>
          <a:lstStyle/>
          <a:p>
            <a:r>
              <a:rPr lang="cs-CZ" sz="2800"/>
              <a:t>Kolmogorov-Sinaiova entropie</a:t>
            </a:r>
          </a:p>
          <a:p>
            <a:endParaRPr lang="cs-CZ" sz="2800"/>
          </a:p>
          <a:p>
            <a:endParaRPr lang="cs-CZ" sz="2800"/>
          </a:p>
          <a:p>
            <a:r>
              <a:rPr lang="cs-CZ" sz="2800"/>
              <a:t>Shannonova entropie</a:t>
            </a:r>
          </a:p>
          <a:p>
            <a:endParaRPr lang="cs-CZ" sz="2800"/>
          </a:p>
          <a:p>
            <a:endParaRPr lang="cs-CZ" sz="2800"/>
          </a:p>
          <a:p>
            <a:r>
              <a:rPr lang="cs-CZ" sz="2800"/>
              <a:t>Předpověditelnost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332538" y="2133600"/>
          <a:ext cx="19113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68280" progId="Equation.DSMT4">
                  <p:embed/>
                </p:oleObj>
              </mc:Choice>
              <mc:Fallback>
                <p:oleObj name="Equation" r:id="rId3" imgW="7617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133600"/>
                        <a:ext cx="19113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4471988" y="5013325"/>
          <a:ext cx="11795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5013325"/>
                        <a:ext cx="1179512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518025" y="3429000"/>
          <a:ext cx="3073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429000"/>
                        <a:ext cx="30734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zápatí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12474-5D1F-4E8D-A034-CBA1054461FF}" type="slidenum">
              <a:rPr lang="cs-CZ" smtClean="0"/>
              <a:pPr/>
              <a:t>19</a:t>
            </a:fld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C4493-6F6E-4D17-BA35-2DD1DFFF37BE}" type="datetime1">
              <a:rPr lang="cs-CZ" smtClean="0"/>
              <a:t>14.03.202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sah 1">
            <a:extLst>
              <a:ext uri="{FF2B5EF4-FFF2-40B4-BE49-F238E27FC236}">
                <a16:creationId xmlns:a16="http://schemas.microsoft.com/office/drawing/2014/main" id="{D1A8009A-22D9-DFC7-B3ED-64416DC442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Kyvadlo </a:t>
            </a:r>
          </a:p>
          <a:p>
            <a:endParaRPr lang="cs-CZ" dirty="0"/>
          </a:p>
          <a:p>
            <a:r>
              <a:rPr lang="cs-CZ" dirty="0"/>
              <a:t>Primitivní proměnné: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Fázový prostor</a:t>
            </a:r>
            <a:endParaRPr lang="en-US" dirty="0"/>
          </a:p>
        </p:txBody>
      </p:sp>
      <p:sp>
        <p:nvSpPr>
          <p:cNvPr id="3" name="Nadpis 2">
            <a:extLst>
              <a:ext uri="{FF2B5EF4-FFF2-40B4-BE49-F238E27FC236}">
                <a16:creationId xmlns:a16="http://schemas.microsoft.com/office/drawing/2014/main" id="{161CD0F6-6036-239B-DEB1-352340730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ynamický systém</a:t>
            </a:r>
            <a:endParaRPr lang="en-US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529F46C3-F344-DC6D-4B49-226A59A5D06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B727C95-3EC0-443D-8769-CB97896C1B95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F67E59AF-7A3E-14D5-45B6-19041B8B9C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2610CA1C-CB41-46BB-2974-44A37B4C3D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2</a:t>
            </a:fld>
            <a:endParaRPr lang="cs-CZ"/>
          </a:p>
        </p:txBody>
      </p:sp>
      <p:pic>
        <p:nvPicPr>
          <p:cNvPr id="8" name="Obrázek 7" descr="Obsah obrázku diagram&#10;&#10;Popis byl vytvořen automaticky">
            <a:extLst>
              <a:ext uri="{FF2B5EF4-FFF2-40B4-BE49-F238E27FC236}">
                <a16:creationId xmlns:a16="http://schemas.microsoft.com/office/drawing/2014/main" id="{6F5ACF12-783D-8516-BD2E-C7804170FE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0888" y="1662112"/>
            <a:ext cx="2857500" cy="2143125"/>
          </a:xfrm>
          <a:prstGeom prst="rect">
            <a:avLst/>
          </a:prstGeom>
        </p:spPr>
      </p:pic>
      <p:pic>
        <p:nvPicPr>
          <p:cNvPr id="10" name="Obrázek 9" descr="Obsah obrázku diagram&#10;&#10;Popis byl vytvořen automaticky">
            <a:extLst>
              <a:ext uri="{FF2B5EF4-FFF2-40B4-BE49-F238E27FC236}">
                <a16:creationId xmlns:a16="http://schemas.microsoft.com/office/drawing/2014/main" id="{7639DF35-DD90-C44C-13C8-F00DBEC20F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165" y="4033837"/>
            <a:ext cx="2105025" cy="2143125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1690B181-0597-0CE7-A386-EE87E4B25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91376"/>
              </p:ext>
            </p:extLst>
          </p:nvPr>
        </p:nvGraphicFramePr>
        <p:xfrm>
          <a:off x="1482632" y="2733674"/>
          <a:ext cx="2133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632" y="2733674"/>
                        <a:ext cx="21333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E2D30D1A-CED9-EA2B-AAFE-68C565C22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74862"/>
              </p:ext>
            </p:extLst>
          </p:nvPr>
        </p:nvGraphicFramePr>
        <p:xfrm>
          <a:off x="1564681" y="3718247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1690B181-0597-0CE7-A386-EE87E4B25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4681" y="3718247"/>
                        <a:ext cx="210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FE002DAC-6530-D091-033E-8C8350665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86646"/>
              </p:ext>
            </p:extLst>
          </p:nvPr>
        </p:nvGraphicFramePr>
        <p:xfrm>
          <a:off x="5868144" y="1864984"/>
          <a:ext cx="2793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144" y="1864984"/>
                        <a:ext cx="2793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C380996-0D20-C3AF-171A-7A0C44E11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32274"/>
              </p:ext>
            </p:extLst>
          </p:nvPr>
        </p:nvGraphicFramePr>
        <p:xfrm>
          <a:off x="6956465" y="5195888"/>
          <a:ext cx="27936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FE002DAC-6530-D091-033E-8C8350665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6465" y="5195888"/>
                        <a:ext cx="27936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0817FA9D-A746-8E0E-5175-1324392D6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05038"/>
              </p:ext>
            </p:extLst>
          </p:nvPr>
        </p:nvGraphicFramePr>
        <p:xfrm>
          <a:off x="6449638" y="4033837"/>
          <a:ext cx="25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C380996-0D20-C3AF-171A-7A0C44E11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9638" y="4033837"/>
                        <a:ext cx="254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Bublinový popisek: zahnutá čára 15">
            <a:extLst>
              <a:ext uri="{FF2B5EF4-FFF2-40B4-BE49-F238E27FC236}">
                <a16:creationId xmlns:a16="http://schemas.microsoft.com/office/drawing/2014/main" id="{44D87FDF-B106-30D3-6CAE-907021B9FB4C}"/>
              </a:ext>
            </a:extLst>
          </p:cNvPr>
          <p:cNvSpPr/>
          <p:nvPr/>
        </p:nvSpPr>
        <p:spPr>
          <a:xfrm>
            <a:off x="7659117" y="4119459"/>
            <a:ext cx="1335088" cy="4161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07913"/>
              <a:gd name="adj6" fmla="val -89923"/>
            </a:avLst>
          </a:prstGeom>
          <a:solidFill>
            <a:srgbClr val="FFFF00"/>
          </a:solidFill>
          <a:ln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600" dirty="0">
                <a:solidFill>
                  <a:srgbClr val="FF0000"/>
                </a:solidFill>
              </a:rPr>
              <a:t>ATRACTO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0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 dirty="0"/>
              <a:t>Fraktální dimenz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„</a:t>
            </a:r>
            <a:r>
              <a:rPr lang="cs-CZ" dirty="0" err="1"/>
              <a:t>Fraktalita</a:t>
            </a:r>
            <a:r>
              <a:rPr lang="cs-CZ" dirty="0"/>
              <a:t>“ </a:t>
            </a:r>
          </a:p>
          <a:p>
            <a:pPr lvl="1"/>
            <a:r>
              <a:rPr lang="cs-CZ" dirty="0"/>
              <a:t>„Box </a:t>
            </a:r>
            <a:r>
              <a:rPr lang="cs-CZ" dirty="0" err="1"/>
              <a:t>counting</a:t>
            </a:r>
            <a:r>
              <a:rPr lang="cs-CZ" dirty="0"/>
              <a:t>“ dimense</a:t>
            </a:r>
          </a:p>
          <a:p>
            <a:pPr lvl="1"/>
            <a:r>
              <a:rPr lang="cs-CZ" dirty="0"/>
              <a:t>Informační dimense</a:t>
            </a:r>
          </a:p>
          <a:p>
            <a:pPr lvl="1"/>
            <a:r>
              <a:rPr lang="cs-CZ" dirty="0"/>
              <a:t>Korelační dimense</a:t>
            </a:r>
          </a:p>
          <a:p>
            <a:r>
              <a:rPr lang="cs-CZ" i="1" dirty="0" err="1">
                <a:solidFill>
                  <a:srgbClr val="FFFF99"/>
                </a:solidFill>
                <a:latin typeface="Times New Roman" pitchFamily="18" charset="0"/>
              </a:rPr>
              <a:t>Sp</a:t>
            </a:r>
            <a:r>
              <a:rPr lang="cs-CZ" i="1" dirty="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cs-CZ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</a:rPr>
              <a:t>~</a:t>
            </a:r>
            <a:r>
              <a:rPr lang="cs-CZ" i="1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</a:rPr>
              <a:t> k</a:t>
            </a:r>
            <a:r>
              <a:rPr lang="cs-CZ" baseline="30000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</a:rPr>
              <a:t>-</a:t>
            </a:r>
            <a:r>
              <a:rPr lang="cs-CZ" i="1" baseline="30000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</a:rPr>
              <a:t>C</a:t>
            </a:r>
            <a:r>
              <a:rPr lang="cs-CZ" i="1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</a:rPr>
              <a:t>   </a:t>
            </a:r>
            <a:r>
              <a:rPr lang="cs-CZ" dirty="0">
                <a:solidFill>
                  <a:srgbClr val="FFFF99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cs-CZ" i="1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   D = C </a:t>
            </a:r>
            <a:r>
              <a:rPr lang="cs-CZ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+ 1</a:t>
            </a:r>
          </a:p>
          <a:p>
            <a:pPr>
              <a:buFont typeface="Wingdings" pitchFamily="2" charset="2"/>
              <a:buNone/>
            </a:pPr>
            <a:r>
              <a:rPr lang="cs-CZ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 (</a:t>
            </a:r>
            <a:r>
              <a:rPr lang="cs-CZ" dirty="0" err="1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Kolmogorov</a:t>
            </a:r>
            <a:r>
              <a:rPr lang="cs-CZ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: </a:t>
            </a:r>
            <a:r>
              <a:rPr lang="cs-CZ" i="1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C=5/3</a:t>
            </a:r>
            <a:r>
              <a:rPr lang="cs-CZ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cs-CZ" dirty="0">
                <a:solidFill>
                  <a:srgbClr val="FFFF99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cs-CZ" i="1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 D=2,7</a:t>
            </a:r>
            <a:r>
              <a:rPr lang="cs-CZ" dirty="0">
                <a:solidFill>
                  <a:srgbClr val="FFFF99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376E0D-3A17-4E65-8F27-9E1A532B7F29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20</a:t>
            </a:fld>
            <a:endParaRPr lang="cs-CZ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emská atmosféra</a:t>
            </a:r>
          </a:p>
        </p:txBody>
      </p:sp>
      <p:pic>
        <p:nvPicPr>
          <p:cNvPr id="9218" name="Picture 2" descr="http://upload.wikimedia.org/wikipedia/commons/thumb/9/9d/Comparison_US_standard_atmosphere_1962.svg/512px-Comparison_US_standard_atmosphere_196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628800"/>
            <a:ext cx="4382616" cy="438261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 descr="http://www.astrobio.net/amee/summer_2008/Features/images/PluckingDaisyworldEarth%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80347"/>
            <a:ext cx="3108130" cy="3108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datum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EF7AF10-9FD2-46DC-AE2C-AA7924280324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9" name="Zástupný symbol pro zápatí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784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ástupný symbol pro zápatí 3"/>
          <p:cNvSpPr>
            <a:spLocks noGrp="1"/>
          </p:cNvSpPr>
          <p:nvPr>
            <p:ph type="ftr" sz="quarter" idx="3"/>
          </p:nvPr>
        </p:nvSpPr>
        <p:spPr>
          <a:xfrm>
            <a:off x="3563938" y="6237288"/>
            <a:ext cx="3319462" cy="457200"/>
          </a:xfrm>
        </p:spPr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1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7235825" y="6248400"/>
            <a:ext cx="1222375" cy="457200"/>
          </a:xfrm>
        </p:spPr>
        <p:txBody>
          <a:bodyPr/>
          <a:lstStyle/>
          <a:p>
            <a:fld id="{41A33044-9F38-4469-82FD-6C8498D2FE0F}" type="slidenum">
              <a:rPr lang="cs-CZ"/>
              <a:pPr/>
              <a:t>4</a:t>
            </a:fld>
            <a:endParaRPr lang="cs-CZ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800" dirty="0" err="1"/>
              <a:t>Rayleigh</a:t>
            </a:r>
            <a:r>
              <a:rPr lang="cs-CZ" sz="3800" dirty="0"/>
              <a:t> – </a:t>
            </a:r>
            <a:r>
              <a:rPr lang="cs-CZ" sz="3800" dirty="0" err="1"/>
              <a:t>Bénardova</a:t>
            </a:r>
            <a:r>
              <a:rPr lang="cs-CZ" sz="3800" dirty="0"/>
              <a:t> nestabilita</a:t>
            </a:r>
          </a:p>
        </p:txBody>
      </p:sp>
      <p:pic>
        <p:nvPicPr>
          <p:cNvPr id="97283" name="Picture 3" descr="Ben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989138"/>
            <a:ext cx="5326062" cy="1965325"/>
          </a:xfrm>
          <a:prstGeom prst="rect">
            <a:avLst/>
          </a:prstGeom>
          <a:noFill/>
        </p:spPr>
      </p:pic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6011863" y="2700338"/>
          <a:ext cx="2828925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1218960" progId="Equation.DSMT4">
                  <p:embed/>
                </p:oleObj>
              </mc:Choice>
              <mc:Fallback>
                <p:oleObj name="Equation" r:id="rId4" imgW="1130040" imgH="1218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700338"/>
                        <a:ext cx="2828925" cy="304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924300" y="4095750"/>
          <a:ext cx="125253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660240" progId="Equation.DSMT4">
                  <p:embed/>
                </p:oleObj>
              </mc:Choice>
              <mc:Fallback>
                <p:oleObj name="Equation" r:id="rId6" imgW="50796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95750"/>
                        <a:ext cx="1252538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1116013" y="4221163"/>
            <a:ext cx="194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>
                <a:solidFill>
                  <a:schemeClr val="bg1"/>
                </a:solidFill>
              </a:rPr>
              <a:t>Lorenz 1963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323850" y="5013325"/>
            <a:ext cx="24479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200" i="1"/>
              <a:t>x </a:t>
            </a:r>
            <a:r>
              <a:rPr lang="cs-CZ" sz="1200"/>
              <a:t>  rychlost rotace</a:t>
            </a:r>
          </a:p>
          <a:p>
            <a:r>
              <a:rPr lang="cs-CZ" sz="1200" i="1"/>
              <a:t>y</a:t>
            </a:r>
            <a:r>
              <a:rPr lang="cs-CZ" sz="1200"/>
              <a:t>   rozdíl teplot</a:t>
            </a:r>
          </a:p>
          <a:p>
            <a:r>
              <a:rPr lang="cs-CZ" sz="1200" i="1"/>
              <a:t>z</a:t>
            </a:r>
            <a:r>
              <a:rPr lang="cs-CZ" sz="1200"/>
              <a:t>   odchylka profilu teploty od lin.</a:t>
            </a:r>
          </a:p>
          <a:p>
            <a:r>
              <a:rPr lang="cs-CZ" sz="1200" i="1"/>
              <a:t>r</a:t>
            </a:r>
            <a:r>
              <a:rPr lang="cs-CZ" sz="1200"/>
              <a:t>   Rayleigho číslo (krit. 24,74)</a:t>
            </a:r>
          </a:p>
          <a:p>
            <a:r>
              <a:rPr lang="cs-CZ" sz="1200" i="1"/>
              <a:t>sig</a:t>
            </a:r>
            <a:r>
              <a:rPr lang="cs-CZ" sz="1200"/>
              <a:t> Prandtlovo číslo</a:t>
            </a:r>
          </a:p>
          <a:p>
            <a:r>
              <a:rPr lang="cs-CZ" sz="1200" i="1"/>
              <a:t>b  </a:t>
            </a:r>
            <a:r>
              <a:rPr lang="cs-CZ" sz="1200"/>
              <a:t> štíhlost buňky</a:t>
            </a:r>
          </a:p>
        </p:txBody>
      </p:sp>
      <p:sp>
        <p:nvSpPr>
          <p:cNvPr id="2" name="Zástupný symbol pro datum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C5F66D2-AFA2-4E61-AE1D-7EF5849838E6}" type="datetime1">
              <a:rPr lang="cs-CZ" smtClean="0"/>
              <a:t>14.03.2023</a:t>
            </a:fld>
            <a:endParaRPr lang="cs-CZ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inný model</a:t>
            </a:r>
          </a:p>
        </p:txBody>
      </p:sp>
      <p:pic>
        <p:nvPicPr>
          <p:cNvPr id="3" name="Rayleigh-Benard-convection in tw... (HD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99347" y="1428238"/>
            <a:ext cx="4648717" cy="29672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621354"/>
            <a:ext cx="3702232" cy="207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431" y="4395503"/>
            <a:ext cx="328612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ástupný symbol pro datum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03E0A1F-1846-4F5D-B10E-C6B47936B022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5452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4000" dirty="0"/>
              <a:t>Experiment</a:t>
            </a:r>
            <a:endParaRPr lang="cs-CZ" dirty="0"/>
          </a:p>
        </p:txBody>
      </p:sp>
      <p:pic>
        <p:nvPicPr>
          <p:cNvPr id="3" name="Obrázek 2" descr="rouleauxvi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63688" y="2060848"/>
            <a:ext cx="5817840" cy="3878560"/>
          </a:xfrm>
          <a:prstGeom prst="rect">
            <a:avLst/>
          </a:prstGeom>
        </p:spPr>
      </p:pic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67D6B29-132F-447D-B0BE-6A6E64017DDB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6</a:t>
            </a:fld>
            <a:endParaRPr lang="cs-CZ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990656" cy="1143000"/>
          </a:xfrm>
        </p:spPr>
        <p:txBody>
          <a:bodyPr>
            <a:normAutofit fontScale="90000"/>
          </a:bodyPr>
          <a:lstStyle/>
          <a:p>
            <a:r>
              <a:rPr lang="cs-CZ" sz="4400" dirty="0" err="1"/>
              <a:t>Rayleigh</a:t>
            </a:r>
            <a:r>
              <a:rPr lang="cs-CZ" sz="4400" dirty="0"/>
              <a:t> – </a:t>
            </a:r>
            <a:r>
              <a:rPr lang="cs-CZ" sz="4400" dirty="0" err="1"/>
              <a:t>Bénardova</a:t>
            </a:r>
            <a:r>
              <a:rPr lang="cs-CZ" sz="4400" dirty="0"/>
              <a:t> konvekce</a:t>
            </a:r>
            <a:endParaRPr lang="cs-CZ" dirty="0"/>
          </a:p>
        </p:txBody>
      </p:sp>
      <p:pic>
        <p:nvPicPr>
          <p:cNvPr id="6" name="Obrázek 5" descr="benard time lapse etl.noaa.gov RBCell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204864"/>
            <a:ext cx="3810000" cy="2543175"/>
          </a:xfrm>
          <a:prstGeom prst="rect">
            <a:avLst/>
          </a:prstGeom>
        </p:spPr>
      </p:pic>
      <p:pic>
        <p:nvPicPr>
          <p:cNvPr id="7" name="Obrázek 6" descr="benard catea.gatech.edu BenardConvection-MVanDyk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36096" y="2060848"/>
            <a:ext cx="2857500" cy="2619375"/>
          </a:xfrm>
          <a:prstGeom prst="rect">
            <a:avLst/>
          </a:prstGeom>
        </p:spPr>
      </p:pic>
      <p:sp>
        <p:nvSpPr>
          <p:cNvPr id="8" name="Obdélník 7"/>
          <p:cNvSpPr/>
          <p:nvPr/>
        </p:nvSpPr>
        <p:spPr>
          <a:xfrm>
            <a:off x="5796136" y="3140968"/>
            <a:ext cx="3600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0" name="Přímá spojovací šipka 9"/>
          <p:cNvCxnSpPr/>
          <p:nvPr/>
        </p:nvCxnSpPr>
        <p:spPr>
          <a:xfrm rot="10800000">
            <a:off x="4572000" y="2204864"/>
            <a:ext cx="1224136" cy="9361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šipka 10"/>
          <p:cNvCxnSpPr/>
          <p:nvPr/>
        </p:nvCxnSpPr>
        <p:spPr>
          <a:xfrm rot="5400000">
            <a:off x="4535996" y="3392996"/>
            <a:ext cx="1296144" cy="122413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ástupný symbol pro datum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9ADDD0C-CA75-4DBD-B72D-008EA08DD372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7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cs-CZ" sz="2400" dirty="0"/>
              <a:t>Rovnice jsou autonomní (pravá strana explicitně neobsahuje čas, koeficienty jsou konstantní);</a:t>
            </a:r>
          </a:p>
          <a:p>
            <a:pPr>
              <a:lnSpc>
                <a:spcPct val="80000"/>
              </a:lnSpc>
            </a:pPr>
            <a:r>
              <a:rPr lang="cs-CZ" sz="2400" dirty="0"/>
              <a:t>Obsahují pouze 1. časové derivace. Důsledkem tohoto spolu s uvážením autonomie systému je zřejmé, že jeho vývoj závisí pouze na okamžitých vlastnostech proměnných  a nikoli na jejich historii;</a:t>
            </a:r>
          </a:p>
          <a:p>
            <a:pPr>
              <a:lnSpc>
                <a:spcPct val="80000"/>
              </a:lnSpc>
            </a:pPr>
            <a:r>
              <a:rPr lang="cs-CZ" sz="2400" dirty="0"/>
              <a:t>Rovnice jsou nelineární, viz členy  a  ve druhé a třetí rovnici;</a:t>
            </a:r>
          </a:p>
          <a:p>
            <a:pPr>
              <a:lnSpc>
                <a:spcPct val="80000"/>
              </a:lnSpc>
            </a:pPr>
            <a:r>
              <a:rPr lang="cs-CZ" sz="2400" dirty="0"/>
              <a:t>Systém je disipativní. Tento závěr plyne z přítomnosti diagonálních částí soustavy rovnic, které odpovídají ustalujícímu se řešení;</a:t>
            </a:r>
          </a:p>
          <a:p>
            <a:pPr>
              <a:lnSpc>
                <a:spcPct val="80000"/>
              </a:lnSpc>
            </a:pPr>
            <a:r>
              <a:rPr lang="cs-CZ" sz="2400" dirty="0"/>
              <a:t>Řešení soustavy rovnic je omezené v prostoru proměnných. </a:t>
            </a:r>
          </a:p>
          <a:p>
            <a:endParaRPr lang="cs-CZ" dirty="0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lastnosti mat.modelu L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9B9B966-1F69-4C1C-8832-AFB0E794B60D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8</a:t>
            </a:fld>
            <a:endParaRPr lang="cs-CZ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renz</a:t>
            </a:r>
            <a:r>
              <a:rPr lang="cs-CZ" dirty="0" err="1"/>
              <a:t>ův</a:t>
            </a:r>
            <a:r>
              <a:rPr lang="en-US" dirty="0"/>
              <a:t> </a:t>
            </a:r>
            <a:r>
              <a:rPr lang="en-US" dirty="0" err="1"/>
              <a:t>atra</a:t>
            </a:r>
            <a:r>
              <a:rPr lang="cs-CZ" dirty="0"/>
              <a:t>k</a:t>
            </a:r>
            <a:r>
              <a:rPr lang="en-US" dirty="0"/>
              <a:t>tor</a:t>
            </a:r>
            <a:endParaRPr lang="cs-CZ" dirty="0"/>
          </a:p>
        </p:txBody>
      </p:sp>
      <p:pic>
        <p:nvPicPr>
          <p:cNvPr id="3" name="Picture 3" descr="Loren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752600"/>
            <a:ext cx="3205163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 descr="Lorenz_cas_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2170113"/>
            <a:ext cx="5184775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ástupný symbol pro datum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3428A37-7E5B-4D0E-8123-35A1487BD169}" type="datetime1">
              <a:rPr lang="cs-CZ" smtClean="0"/>
              <a:t>14.03.2023</a:t>
            </a:fld>
            <a:endParaRPr lang="cs-CZ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cs-CZ"/>
              <a:t>Deterministický chaos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C0AE6F-78A9-4564-8404-C519E06CFE68}" type="slidenum">
              <a:rPr lang="cs-CZ" smtClean="0"/>
              <a:pPr/>
              <a:t>9</a:t>
            </a:fld>
            <a:endParaRPr lang="cs-CZ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72284"/>
              </p:ext>
            </p:extLst>
          </p:nvPr>
        </p:nvGraphicFramePr>
        <p:xfrm>
          <a:off x="5067300" y="3111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111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03989"/>
              </p:ext>
            </p:extLst>
          </p:nvPr>
        </p:nvGraphicFramePr>
        <p:xfrm>
          <a:off x="5067300" y="3111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300" y="3111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54602"/>
              </p:ext>
            </p:extLst>
          </p:nvPr>
        </p:nvGraphicFramePr>
        <p:xfrm>
          <a:off x="5076056" y="2132856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700" imgH="292100" progId="Equation.DSMT4">
                  <p:embed/>
                </p:oleObj>
              </mc:Choice>
              <mc:Fallback>
                <p:oleObj name="Equation" r:id="rId8" imgW="2044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2132856"/>
                        <a:ext cx="204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03273"/>
              </p:ext>
            </p:extLst>
          </p:nvPr>
        </p:nvGraphicFramePr>
        <p:xfrm>
          <a:off x="5076056" y="2996952"/>
          <a:ext cx="251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14600" imgH="292100" progId="Equation.DSMT4">
                  <p:embed/>
                </p:oleObj>
              </mc:Choice>
              <mc:Fallback>
                <p:oleObj name="Equation" r:id="rId10" imgW="2514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6056" y="2996952"/>
                        <a:ext cx="2514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uruba">
  <a:themeElements>
    <a:clrScheme name="uruba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urub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urub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rub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rub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rub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rub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rub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rub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uba</Template>
  <TotalTime>831</TotalTime>
  <Words>484</Words>
  <Application>Microsoft Office PowerPoint</Application>
  <PresentationFormat>Předvádění na obrazovce (4:3)</PresentationFormat>
  <Paragraphs>167</Paragraphs>
  <Slides>20</Slides>
  <Notes>18</Notes>
  <HiddenSlides>0</HiddenSlides>
  <MMClips>1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0</vt:i4>
      </vt:variant>
    </vt:vector>
  </HeadingPairs>
  <TitlesOfParts>
    <vt:vector size="27" baseType="lpstr">
      <vt:lpstr>Arial</vt:lpstr>
      <vt:lpstr>Wingdings</vt:lpstr>
      <vt:lpstr>Times New Roman</vt:lpstr>
      <vt:lpstr>Symbol</vt:lpstr>
      <vt:lpstr>uruba</vt:lpstr>
      <vt:lpstr>Equation</vt:lpstr>
      <vt:lpstr>MathType 7.0 Equation</vt:lpstr>
      <vt:lpstr>Deterministický chaos</vt:lpstr>
      <vt:lpstr>Dynamický systém</vt:lpstr>
      <vt:lpstr>Zemská atmosféra</vt:lpstr>
      <vt:lpstr>Rayleigh – Bénardova nestabilita</vt:lpstr>
      <vt:lpstr>Rovinný model</vt:lpstr>
      <vt:lpstr>Experiment</vt:lpstr>
      <vt:lpstr>Rayleigh – Bénardova konvekce</vt:lpstr>
      <vt:lpstr>Vlastnosti mat.modelu LS</vt:lpstr>
      <vt:lpstr>Lorenzův atraktor</vt:lpstr>
      <vt:lpstr>Lorenzův atraktor</vt:lpstr>
      <vt:lpstr>Lorenzův atraktor - simulace</vt:lpstr>
      <vt:lpstr>Lorenzův atraktor - vlastnosti</vt:lpstr>
      <vt:lpstr>Rozlehlý DS (extended DS)</vt:lpstr>
      <vt:lpstr>Dvoubodová korelace</vt:lpstr>
      <vt:lpstr>Deterministický chaos</vt:lpstr>
      <vt:lpstr>Metody analýzy diskrétních DS</vt:lpstr>
      <vt:lpstr>Spektra</vt:lpstr>
      <vt:lpstr>Lyapunovovi exponenty</vt:lpstr>
      <vt:lpstr>Entropie</vt:lpstr>
      <vt:lpstr>Fraktální dimenze</vt:lpstr>
    </vt:vector>
  </TitlesOfParts>
  <Company>ÚT AV Č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ptivity of a Free Shear Layer to Excitation by a Synthetic Jet</dc:title>
  <dc:creator>Václav Uruba</dc:creator>
  <cp:lastModifiedBy>Václav Uruba</cp:lastModifiedBy>
  <cp:revision>55</cp:revision>
  <dcterms:created xsi:type="dcterms:W3CDTF">2005-03-23T19:42:36Z</dcterms:created>
  <dcterms:modified xsi:type="dcterms:W3CDTF">2023-03-13T23:20:10Z</dcterms:modified>
</cp:coreProperties>
</file>